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3C1A" w:rsidRDefault="00FA16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align>right</wp:align>
                </wp:positionH>
                <wp:positionV relativeFrom="paragraph">
                  <wp:posOffset>239395</wp:posOffset>
                </wp:positionV>
                <wp:extent cx="353028" cy="434050"/>
                <wp:effectExtent l="0" t="0" r="9525" b="444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46DEF" w:rsidRPr="00FA164C" w:rsidRDefault="00346DE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A16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3.4pt;margin-top:18.85pt;width:27.8pt;height:34.2pt;z-index:251659264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" fillcolor="white [3201]" stroked="f" strokeweight=".5pt">
                <v:textbox>
                  <w:txbxContent>
                    <w:p w:rsidR="00346DEF" w:rsidRPr="00FA164C" w:rsidRDefault="00346DE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A164C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A164C">
        <w:rPr>
          <w:rFonts w:ascii="Times New Roman" w:hAnsi="Times New Roman" w:cs="Times New Roman"/>
          <w:b/>
          <w:sz w:val="24"/>
          <w:szCs w:val="24"/>
        </w:rPr>
        <w:t>PROPELLER</w:t>
      </w:r>
      <w:r w:rsidR="003132D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15C47">
        <w:rPr>
          <w:rFonts w:ascii="Times New Roman" w:hAnsi="Times New Roman" w:cs="Times New Roman"/>
          <w:b/>
          <w:sz w:val="24"/>
          <w:szCs w:val="24"/>
        </w:rPr>
        <w:t>CAVITATION</w:t>
      </w:r>
      <w:r w:rsidR="0050739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APPLICATIONS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noProof/>
          <w:lang w:eastAsia="tr-TR"/>
        </w:rPr>
        <w:drawing>
          <wp:inline distT="0" distB="0" distL="0" distR="0" wp14:anchorId="74E35087" wp14:editId="4F953B96">
            <wp:extent cx="5105400" cy="10858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2753"/>
      </w:tblGrid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D(m)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4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Propeller Diameter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d</w:t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s</w:t>
            </w: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(m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3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Shaft Depth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A</w:t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E</w:t>
            </w: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/A</w:t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0.5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proofErr w:type="spellStart"/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Expanden</w:t>
            </w:r>
            <w:proofErr w:type="spellEnd"/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 xml:space="preserve"> Area Ratio Revolution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J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0.5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Advance Coefficient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K</w:t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T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0.14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Thrust Coefficient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N(RPM)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150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Cavitation Limit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T/A</w:t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P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Limiting Value</w:t>
            </w:r>
          </w:p>
        </w:tc>
      </w:tr>
      <w:tr w:rsidR="00531748" w:rsidRPr="00C57156" w:rsidTr="00F57B66">
        <w:trPr>
          <w:trHeight w:val="300"/>
        </w:trPr>
        <w:tc>
          <w:tcPr>
            <w:tcW w:w="960" w:type="dxa"/>
            <w:shd w:val="clear" w:color="auto" w:fill="auto"/>
            <w:noWrap/>
            <w:vAlign w:val="center"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sym w:font="Symbol" w:char="F073"/>
            </w:r>
            <w:r w:rsidRPr="00C57156">
              <w:rPr>
                <w:rFonts w:ascii="Calibri" w:eastAsia="Times New Roman" w:hAnsi="Calibri" w:cs="Calibri"/>
                <w:color w:val="000000"/>
                <w:vertAlign w:val="subscript"/>
                <w:lang w:val="en-US" w:eastAsia="tr-TR"/>
              </w:rPr>
              <w:t>N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531748" w:rsidRPr="00C57156" w:rsidRDefault="00531748" w:rsidP="00F57B6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Calibri" w:eastAsia="Times New Roman" w:hAnsi="Calibri" w:cs="Calibri"/>
                <w:color w:val="000000"/>
                <w:lang w:val="en-US" w:eastAsia="tr-TR"/>
              </w:rPr>
              <w:t>?</w:t>
            </w:r>
          </w:p>
        </w:tc>
        <w:tc>
          <w:tcPr>
            <w:tcW w:w="2753" w:type="dxa"/>
            <w:vAlign w:val="center"/>
          </w:tcPr>
          <w:p w:rsidR="00531748" w:rsidRPr="00C57156" w:rsidRDefault="00531748" w:rsidP="00F57B6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val="en-US" w:eastAsia="tr-TR"/>
              </w:rPr>
            </w:pPr>
            <w:r w:rsidRPr="00C5715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vitation Number based on advance speed</w:t>
            </w:r>
          </w:p>
        </w:tc>
      </w:tr>
    </w:tbl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>Shaft depth at Radius 0.7R;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87.25pt;height:26.25pt" o:ole="">
            <v:imagedata r:id="rId9" o:title=""/>
          </v:shape>
          <o:OLEObject Type="Embed" ProgID="Equation.DSMT4" ShapeID="_x0000_i1051" DrawAspect="Content" ObjectID="_1544339246" r:id="rId10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>Rotation rate;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799" w:dyaOrig="620">
          <v:shape id="_x0000_i1052" type="#_x0000_t75" style="width:201pt;height:44.25pt" o:ole="">
            <v:imagedata r:id="rId11" o:title=""/>
          </v:shape>
          <o:OLEObject Type="Embed" ProgID="Equation.DSMT4" ShapeID="_x0000_i1052" DrawAspect="Content" ObjectID="_1544339247" r:id="rId12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>Advance Velocity;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519" w:dyaOrig="360">
          <v:shape id="_x0000_i1053" type="#_x0000_t75" style="width:259.5pt;height:26.25pt" o:ole="">
            <v:imagedata r:id="rId13" o:title=""/>
          </v:shape>
          <o:OLEObject Type="Embed" ProgID="Equation.DSMT4" ShapeID="_x0000_i1053" DrawAspect="Content" ObjectID="_1544339248" r:id="rId14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C57156">
        <w:rPr>
          <w:rFonts w:ascii="Times New Roman" w:hAnsi="Times New Roman" w:cs="Times New Roman"/>
          <w:sz w:val="24"/>
          <w:szCs w:val="24"/>
          <w:lang w:val="en-US"/>
        </w:rPr>
        <w:t>Reative</w:t>
      </w:r>
      <w:proofErr w:type="spellEnd"/>
      <w:r w:rsidRPr="00C57156">
        <w:rPr>
          <w:rFonts w:ascii="Times New Roman" w:hAnsi="Times New Roman" w:cs="Times New Roman"/>
          <w:sz w:val="24"/>
          <w:szCs w:val="24"/>
          <w:lang w:val="en-US"/>
        </w:rPr>
        <w:t xml:space="preserve"> Speed at radius 0.7R;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38"/>
          <w:sz w:val="24"/>
          <w:szCs w:val="24"/>
          <w:lang w:val="en-US"/>
        </w:rPr>
        <w:object w:dxaOrig="6580" w:dyaOrig="680">
          <v:shape id="_x0000_i1054" type="#_x0000_t75" style="width:507pt;height:52.5pt" o:ole="">
            <v:imagedata r:id="rId15" o:title=""/>
          </v:shape>
          <o:OLEObject Type="Embed" ProgID="Equation.DSMT4" ShapeID="_x0000_i1054" DrawAspect="Content" ObjectID="_1544339249" r:id="rId16"/>
        </w:object>
      </w:r>
      <w:r w:rsidRPr="00C57156">
        <w:rPr>
          <w:rFonts w:ascii="Times New Roman" w:hAnsi="Times New Roman" w:cs="Times New Roman"/>
          <w:sz w:val="24"/>
          <w:szCs w:val="24"/>
          <w:lang w:val="en-US"/>
        </w:rPr>
        <w:t>Cavitation Number based on relative speed at 0.7R radius;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7760" w:dyaOrig="960">
          <v:shape id="_x0000_i1055" type="#_x0000_t75" style="width:463.5pt;height:57pt" o:ole="">
            <v:imagedata r:id="rId17" o:title=""/>
          </v:shape>
          <o:OLEObject Type="Embed" ProgID="Equation.DSMT4" ShapeID="_x0000_i1055" DrawAspect="Content" ObjectID="_1544339250" r:id="rId18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 xml:space="preserve">Thrust Loading Coefficient </w:t>
      </w:r>
      <w:r w:rsidRPr="00C57156">
        <w:rPr>
          <w:rFonts w:ascii="Times New Roman" w:hAnsi="Times New Roman" w:cs="Times New Roman"/>
          <w:sz w:val="24"/>
          <w:szCs w:val="24"/>
          <w:lang w:val="en-US"/>
        </w:rPr>
        <w:sym w:font="Symbol" w:char="F074"/>
      </w:r>
      <w:r w:rsidRPr="00C5715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C57156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48"/>
          <w:sz w:val="24"/>
          <w:szCs w:val="24"/>
          <w:lang w:val="en-US"/>
        </w:rPr>
        <w:object w:dxaOrig="6140" w:dyaOrig="1140">
          <v:shape id="_x0000_i1045" type="#_x0000_t75" style="width:453pt;height:84pt" o:ole="">
            <v:imagedata r:id="rId19" o:title=""/>
          </v:shape>
          <o:OLEObject Type="Embed" ProgID="Equation.DSMT4" ShapeID="_x0000_i1045" DrawAspect="Content" ObjectID="_1544339251" r:id="rId20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>Thrust per unit projected area,</w: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5160" w:dyaOrig="680">
          <v:shape id="_x0000_i1046" type="#_x0000_t75" style="width:381pt;height:50.25pt" o:ole="">
            <v:imagedata r:id="rId21" o:title=""/>
          </v:shape>
          <o:OLEObject Type="Embed" ProgID="Equation.DSMT4" ShapeID="_x0000_i1046" DrawAspect="Content" ObjectID="_1544339252" r:id="rId22"/>
        </w:object>
      </w: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sz w:val="24"/>
          <w:szCs w:val="24"/>
          <w:lang w:val="en-US"/>
        </w:rPr>
        <w:t>Cavitation number based on advance speed at shaft center line,</w: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C57156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7460" w:dyaOrig="960">
          <v:shape id="_x0000_i1047" type="#_x0000_t75" style="width:445.5pt;height:57pt" o:ole="">
            <v:imagedata r:id="rId23" o:title=""/>
          </v:shape>
          <o:OLEObject Type="Embed" ProgID="Equation.DSMT4" ShapeID="_x0000_i1047" DrawAspect="Content" ObjectID="_1544339253" r:id="rId24"/>
        </w:objec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trol:</w: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jection Area;</w: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tr-TR"/>
        </w:rPr>
        <w:drawing>
          <wp:anchor distT="0" distB="0" distL="114300" distR="114300" simplePos="0" relativeHeight="251673600" behindDoc="0" locked="0" layoutInCell="1" allowOverlap="1" wp14:anchorId="2B1BBCBD" wp14:editId="622470EE">
            <wp:simplePos x="0" y="0"/>
            <wp:positionH relativeFrom="column">
              <wp:posOffset>2062480</wp:posOffset>
            </wp:positionH>
            <wp:positionV relativeFrom="paragraph">
              <wp:posOffset>657225</wp:posOffset>
            </wp:positionV>
            <wp:extent cx="1609725" cy="209550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43E4A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7100" w:dyaOrig="700">
          <v:shape id="_x0000_i1048" type="#_x0000_t75" style="width:434.25pt;height:42.75pt" o:ole="">
            <v:imagedata r:id="rId26" o:title=""/>
          </v:shape>
          <o:OLEObject Type="Embed" ProgID="Equation.DSMT4" ShapeID="_x0000_i1048" DrawAspect="Content" ObjectID="_1544339254" r:id="rId27"/>
        </w:objec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rust at operation conditions, </w: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3E4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259" w:dyaOrig="620">
          <v:shape id="_x0000_i1049" type="#_x0000_t75" style="width:461.25pt;height:45.75pt" o:ole="">
            <v:imagedata r:id="rId28" o:title=""/>
          </v:shape>
          <o:OLEObject Type="Embed" ProgID="Equation.DSMT4" ShapeID="_x0000_i1049" DrawAspect="Content" ObjectID="_1544339255" r:id="rId29"/>
        </w:objec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Limiting value of thrust,</w: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A7D21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340" w:dyaOrig="360">
          <v:shape id="_x0000_i1050" type="#_x0000_t75" style="width:320.25pt;height:26.25pt" o:ole="">
            <v:imagedata r:id="rId30" o:title=""/>
          </v:shape>
          <o:OLEObject Type="Embed" ProgID="Equation.DSMT4" ShapeID="_x0000_i1050" DrawAspect="Content" ObjectID="_1544339256" r:id="rId31"/>
        </w:object>
      </w:r>
    </w:p>
    <w:p w:rsidR="00531748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31748" w:rsidRPr="00C57156" w:rsidRDefault="00531748" w:rsidP="0053174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inc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A7D2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li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=246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k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s much higher than actual thrust T=41.33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re is no cavitation risk.</w:t>
      </w:r>
    </w:p>
    <w:p w:rsidR="00DC1B97" w:rsidRDefault="00DC1B97" w:rsidP="00DC1B97">
      <w:pPr>
        <w:rPr>
          <w:rFonts w:ascii="Times New Roman" w:hAnsi="Times New Roman" w:cs="Times New Roman"/>
          <w:sz w:val="24"/>
          <w:szCs w:val="24"/>
        </w:rPr>
      </w:pPr>
    </w:p>
    <w:p w:rsidR="001C4FCC" w:rsidRDefault="001C4F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C4FCC" w:rsidRDefault="00815C47" w:rsidP="00DC1B9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77657</wp:posOffset>
            </wp:positionH>
            <wp:positionV relativeFrom="paragraph">
              <wp:posOffset>0</wp:posOffset>
            </wp:positionV>
            <wp:extent cx="4752975" cy="1647825"/>
            <wp:effectExtent l="0" t="0" r="9525" b="952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t xml:space="preserve"> </w:t>
      </w:r>
      <w:r w:rsidR="001C4FCC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7D7B42" wp14:editId="4DEE6373">
                <wp:simplePos x="0" y="0"/>
                <wp:positionH relativeFrom="margin">
                  <wp:posOffset>-120650</wp:posOffset>
                </wp:positionH>
                <wp:positionV relativeFrom="paragraph">
                  <wp:posOffset>-2540</wp:posOffset>
                </wp:positionV>
                <wp:extent cx="352425" cy="427355"/>
                <wp:effectExtent l="0" t="0" r="9525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C4FCC" w:rsidRPr="00FA164C" w:rsidRDefault="001C4FCC" w:rsidP="001C4FC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97D7B4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7" type="#_x0000_t202" style="position:absolute;margin-left:-9.5pt;margin-top:-.2pt;width:27.75pt;height:33.6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" fillcolor="white [3201]" stroked="f" strokeweight=".5pt">
                <v:textbox>
                  <w:txbxContent>
                    <w:p w:rsidR="001C4FCC" w:rsidRPr="00FA164C" w:rsidRDefault="001C4FCC" w:rsidP="001C4FCC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1"/>
        <w:gridCol w:w="960"/>
        <w:gridCol w:w="2702"/>
      </w:tblGrid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ots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815C47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20</w:t>
            </w:r>
          </w:p>
        </w:tc>
        <w:tc>
          <w:tcPr>
            <w:tcW w:w="2702" w:type="dxa"/>
            <w:vAlign w:val="center"/>
          </w:tcPr>
          <w:p w:rsidR="001C4FCC" w:rsidRPr="00EC7AD3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peed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 w:rsidR="00815C47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815C47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80</w:t>
            </w:r>
            <w:r w:rsidR="001C4FCC">
              <w:rPr>
                <w:rFonts w:ascii="Calibri" w:eastAsia="Times New Roman" w:hAnsi="Calibri" w:cs="Calibri"/>
                <w:color w:val="000000"/>
                <w:lang w:eastAsia="tr-TR"/>
              </w:rPr>
              <w:t>00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Brake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ower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8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2702" w:type="dxa"/>
            <w:vAlign w:val="center"/>
          </w:tcPr>
          <w:p w:rsidR="001C4FCC" w:rsidRPr="00EC7AD3" w:rsidRDefault="00815C47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Rate</w:t>
            </w:r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815C47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A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/A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  <w:r w:rsidR="00815C47"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2702" w:type="dxa"/>
            <w:vAlign w:val="center"/>
          </w:tcPr>
          <w:p w:rsidR="001C4FCC" w:rsidRDefault="00815C47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xpanded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atio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815C47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/D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</w:t>
            </w:r>
            <w:r w:rsidR="00815C47">
              <w:rPr>
                <w:rFonts w:ascii="Calibri" w:eastAsia="Times New Roman" w:hAnsi="Calibri" w:cs="Calibri"/>
                <w:color w:val="000000"/>
                <w:lang w:eastAsia="tr-TR"/>
              </w:rPr>
              <w:t>8</w:t>
            </w:r>
          </w:p>
        </w:tc>
        <w:tc>
          <w:tcPr>
            <w:tcW w:w="2702" w:type="dxa"/>
            <w:vAlign w:val="center"/>
          </w:tcPr>
          <w:p w:rsidR="001C4FCC" w:rsidRDefault="00815C47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Pitch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o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iamet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atio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  <w:r w:rsidR="00815C47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Wak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Fraction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Pr="00EC7AD3" w:rsidRDefault="001C4FCC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Pr="00EC7AD3" w:rsidRDefault="001C4FCC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</w:t>
            </w:r>
            <w:r w:rsidR="00815C47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2702" w:type="dxa"/>
            <w:vAlign w:val="center"/>
          </w:tcPr>
          <w:p w:rsidR="001C4FCC" w:rsidRDefault="001C4FCC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eduction</w:t>
            </w:r>
            <w:proofErr w:type="spellEnd"/>
          </w:p>
        </w:tc>
      </w:tr>
      <w:tr w:rsidR="001C4FCC" w:rsidRPr="00EC7AD3" w:rsidTr="001613EC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1C4FCC" w:rsidRDefault="00815C47" w:rsidP="00815C4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1C4FCC" w:rsidRDefault="00815C47" w:rsidP="001C4FC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1C4FCC" w:rsidRDefault="00815C47" w:rsidP="001C4FC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haf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pht</w:t>
            </w:r>
            <w:proofErr w:type="spellEnd"/>
          </w:p>
        </w:tc>
      </w:tr>
    </w:tbl>
    <w:p w:rsidR="001C4FCC" w:rsidRDefault="001C4FCC" w:rsidP="00DC1B97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D420A" w:rsidRPr="00DC1B97" w:rsidRDefault="00815C47" w:rsidP="005D420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dvance speed of propeller,</w:t>
      </w:r>
    </w:p>
    <w:p w:rsidR="005D420A" w:rsidRDefault="00815C47" w:rsidP="005D420A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24"/>
          <w:sz w:val="24"/>
          <w:szCs w:val="24"/>
        </w:rPr>
        <w:object w:dxaOrig="5820" w:dyaOrig="400">
          <v:shape id="_x0000_i1025" type="#_x0000_t75" style="width:429.75pt;height:29.25pt" o:ole="">
            <v:imagedata r:id="rId33" o:title=""/>
          </v:shape>
          <o:OLEObject Type="Embed" ProgID="Equation.DSMT4" ShapeID="_x0000_i1025" DrawAspect="Content" ObjectID="_1544339257" r:id="rId34"/>
        </w:objec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D420A" w:rsidRPr="00DC1B97" w:rsidRDefault="00815C47" w:rsidP="005D420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hip’s Resistance; (we need propeller thrust)</w:t>
      </w:r>
    </w:p>
    <w:p w:rsidR="001C4FCC" w:rsidRDefault="008258DE" w:rsidP="005D420A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46"/>
          <w:sz w:val="24"/>
          <w:szCs w:val="24"/>
        </w:rPr>
        <w:object w:dxaOrig="3320" w:dyaOrig="1320">
          <v:shape id="_x0000_i1026" type="#_x0000_t75" style="width:244.5pt;height:97.5pt" o:ole="">
            <v:imagedata r:id="rId35" o:title=""/>
          </v:shape>
          <o:OLEObject Type="Embed" ProgID="Equation.DSMT4" ShapeID="_x0000_i1026" DrawAspect="Content" ObjectID="_1544339258" r:id="rId36"/>
        </w:object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</w:p>
    <w:p w:rsidR="005D420A" w:rsidRDefault="00D40280" w:rsidP="005D420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o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te</w:t>
      </w:r>
      <w:r w:rsidR="005D420A">
        <w:rPr>
          <w:rFonts w:ascii="Times New Roman" w:hAnsi="Times New Roman" w:cs="Times New Roman"/>
          <w:sz w:val="24"/>
          <w:szCs w:val="24"/>
        </w:rPr>
        <w:t>;</w:t>
      </w:r>
    </w:p>
    <w:p w:rsidR="005D420A" w:rsidRDefault="00D40280" w:rsidP="005D420A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3140" w:dyaOrig="360">
          <v:shape id="_x0000_i1027" type="#_x0000_t75" style="width:226.5pt;height:26.25pt" o:ole="">
            <v:imagedata r:id="rId37" o:title=""/>
          </v:shape>
          <o:OLEObject Type="Embed" ProgID="Equation.DSMT4" ShapeID="_x0000_i1027" DrawAspect="Content" ObjectID="_1544339259" r:id="rId38"/>
        </w:object>
      </w:r>
    </w:p>
    <w:p w:rsidR="00E24611" w:rsidRDefault="00E246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D420A" w:rsidRDefault="005D420A" w:rsidP="005D420A">
      <w:pPr>
        <w:rPr>
          <w:rFonts w:ascii="Times New Roman" w:hAnsi="Times New Roman" w:cs="Times New Roman"/>
          <w:sz w:val="24"/>
          <w:szCs w:val="24"/>
        </w:rPr>
      </w:pPr>
    </w:p>
    <w:p w:rsidR="005D420A" w:rsidRDefault="00D40280" w:rsidP="005D420A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je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11">
        <w:rPr>
          <w:rFonts w:ascii="Times New Roman" w:hAnsi="Times New Roman" w:cs="Times New Roman"/>
          <w:sz w:val="24"/>
          <w:szCs w:val="24"/>
        </w:rPr>
        <w:t>Thrust</w:t>
      </w:r>
      <w:proofErr w:type="spellEnd"/>
      <w:r w:rsidR="00E246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11">
        <w:rPr>
          <w:rFonts w:ascii="Times New Roman" w:hAnsi="Times New Roman" w:cs="Times New Roman"/>
          <w:sz w:val="24"/>
          <w:szCs w:val="24"/>
        </w:rPr>
        <w:t>per</w:t>
      </w:r>
      <w:proofErr w:type="spellEnd"/>
      <w:r w:rsidR="00E246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11">
        <w:rPr>
          <w:rFonts w:ascii="Times New Roman" w:hAnsi="Times New Roman" w:cs="Times New Roman"/>
          <w:sz w:val="24"/>
          <w:szCs w:val="24"/>
        </w:rPr>
        <w:t>unit</w:t>
      </w:r>
      <w:proofErr w:type="spellEnd"/>
      <w:r w:rsidR="00E246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11">
        <w:rPr>
          <w:rFonts w:ascii="Times New Roman" w:hAnsi="Times New Roman" w:cs="Times New Roman"/>
          <w:sz w:val="24"/>
          <w:szCs w:val="24"/>
        </w:rPr>
        <w:t>projection</w:t>
      </w:r>
      <w:proofErr w:type="spellEnd"/>
      <w:r w:rsidR="00E2461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11">
        <w:rPr>
          <w:rFonts w:ascii="Times New Roman" w:hAnsi="Times New Roman" w:cs="Times New Roman"/>
          <w:sz w:val="24"/>
          <w:szCs w:val="24"/>
        </w:rPr>
        <w:t>area</w:t>
      </w:r>
      <w:proofErr w:type="spellEnd"/>
      <w:r w:rsidR="00E24611">
        <w:rPr>
          <w:rFonts w:ascii="Times New Roman" w:hAnsi="Times New Roman" w:cs="Times New Roman"/>
          <w:sz w:val="24"/>
          <w:szCs w:val="24"/>
        </w:rPr>
        <w:t>,</w:t>
      </w:r>
    </w:p>
    <w:p w:rsidR="005D420A" w:rsidRDefault="00E24611" w:rsidP="005D420A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9020" w:dyaOrig="1400">
          <v:shape id="_x0000_i1028" type="#_x0000_t75" style="width:504.75pt;height:78pt" o:ole="">
            <v:imagedata r:id="rId39" o:title=""/>
          </v:shape>
          <o:OLEObject Type="Embed" ProgID="Equation.DSMT4" ShapeID="_x0000_i1028" DrawAspect="Content" ObjectID="_1544339260" r:id="rId40"/>
        </w:object>
      </w:r>
    </w:p>
    <w:p w:rsidR="00445A00" w:rsidRDefault="00E24611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ad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efficient</w:t>
      </w:r>
      <w:proofErr w:type="spellEnd"/>
      <w:r w:rsidR="00445A00">
        <w:rPr>
          <w:rFonts w:ascii="Times New Roman" w:hAnsi="Times New Roman" w:cs="Times New Roman"/>
          <w:sz w:val="24"/>
          <w:szCs w:val="24"/>
        </w:rPr>
        <w:t>;</w:t>
      </w:r>
    </w:p>
    <w:p w:rsidR="00445A00" w:rsidRDefault="00E24611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7339" w:dyaOrig="2520">
          <v:shape id="_x0000_i1029" type="#_x0000_t75" style="width:489.75pt;height:166.5pt" o:ole="">
            <v:imagedata r:id="rId41" o:title=""/>
          </v:shape>
          <o:OLEObject Type="Embed" ProgID="Equation.DSMT4" ShapeID="_x0000_i1029" DrawAspect="Content" ObjectID="_1544339261" r:id="rId42"/>
        </w:objec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Now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we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can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calculate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cavitation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number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form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relation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40A6">
        <w:rPr>
          <w:rFonts w:ascii="Times New Roman" w:hAnsi="Times New Roman" w:cs="Times New Roman"/>
          <w:sz w:val="24"/>
          <w:szCs w:val="24"/>
        </w:rPr>
        <w:t>given</w:t>
      </w:r>
      <w:proofErr w:type="spellEnd"/>
      <w:r w:rsidR="004740A6">
        <w:rPr>
          <w:rFonts w:ascii="Times New Roman" w:hAnsi="Times New Roman" w:cs="Times New Roman"/>
          <w:sz w:val="24"/>
          <w:szCs w:val="24"/>
        </w:rPr>
        <w:t>,</w:t>
      </w:r>
    </w:p>
    <w:p w:rsidR="004740A6" w:rsidRDefault="004740A6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3860" w:dyaOrig="1280">
          <v:shape id="_x0000_i1030" type="#_x0000_t75" style="width:257.25pt;height:84pt" o:ole="">
            <v:imagedata r:id="rId43" o:title=""/>
          </v:shape>
          <o:OLEObject Type="Embed" ProgID="Equation.DSMT4" ShapeID="_x0000_i1030" DrawAspect="Content" ObjectID="_1544339262" r:id="rId44"/>
        </w:object>
      </w:r>
    </w:p>
    <w:p w:rsidR="00445A00" w:rsidRDefault="00445A00" w:rsidP="00445A00">
      <w:pPr>
        <w:rPr>
          <w:rFonts w:ascii="Times New Roman" w:hAnsi="Times New Roman" w:cs="Times New Roman"/>
          <w:sz w:val="24"/>
          <w:szCs w:val="24"/>
        </w:rPr>
      </w:pPr>
    </w:p>
    <w:p w:rsidR="004740A6" w:rsidRDefault="004740A6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vi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mber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445A00" w:rsidRDefault="004740A6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6380" w:dyaOrig="920">
          <v:shape id="_x0000_i1031" type="#_x0000_t75" style="width:426pt;height:60.75pt" o:ole="">
            <v:imagedata r:id="rId45" o:title=""/>
          </v:shape>
          <o:OLEObject Type="Embed" ProgID="Equation.DSMT4" ShapeID="_x0000_i1031" DrawAspect="Content" ObjectID="_1544339263" r:id="rId46"/>
        </w:object>
      </w:r>
    </w:p>
    <w:p w:rsidR="004740A6" w:rsidRDefault="004740A6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pt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Radius of 0.7R </w:t>
      </w:r>
    </w:p>
    <w:p w:rsidR="00445A00" w:rsidRDefault="004740A6" w:rsidP="00445A00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24"/>
          <w:sz w:val="24"/>
          <w:szCs w:val="24"/>
        </w:rPr>
        <w:object w:dxaOrig="760" w:dyaOrig="279">
          <v:shape id="_x0000_i1032" type="#_x0000_t75" style="width:55.5pt;height:20.25pt" o:ole="">
            <v:imagedata r:id="rId47" o:title=""/>
          </v:shape>
          <o:OLEObject Type="Embed" ProgID="Equation.DSMT4" ShapeID="_x0000_i1032" DrawAspect="Content" ObjectID="_1544339264" r:id="rId48"/>
        </w:object>
      </w:r>
    </w:p>
    <w:p w:rsidR="004740A6" w:rsidRDefault="004740A6" w:rsidP="00445A00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Final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py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shaf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en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rm </w:t>
      </w:r>
      <w:proofErr w:type="spellStart"/>
      <w:r>
        <w:rPr>
          <w:rFonts w:ascii="Times New Roman" w:hAnsi="Times New Roman" w:cs="Times New Roman"/>
          <w:sz w:val="24"/>
          <w:szCs w:val="24"/>
        </w:rPr>
        <w:t>loa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wa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ine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AC4BC5" w:rsidRDefault="007C150A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24"/>
          <w:sz w:val="24"/>
          <w:szCs w:val="24"/>
        </w:rPr>
        <w:object w:dxaOrig="3519" w:dyaOrig="620">
          <v:shape id="_x0000_i1033" type="#_x0000_t75" style="width:253.5pt;height:45pt" o:ole="">
            <v:imagedata r:id="rId49" o:title=""/>
          </v:shape>
          <o:OLEObject Type="Embed" ProgID="Equation.DSMT4" ShapeID="_x0000_i1033" DrawAspect="Content" ObjectID="_1544339265" r:id="rId50"/>
        </w:object>
      </w:r>
      <w:r w:rsidR="00AC4BC5">
        <w:rPr>
          <w:rFonts w:ascii="Times New Roman" w:hAnsi="Times New Roman" w:cs="Times New Roman"/>
          <w:sz w:val="24"/>
          <w:szCs w:val="24"/>
        </w:rPr>
        <w:br w:type="page"/>
      </w:r>
    </w:p>
    <w:p w:rsidR="00AC4BC5" w:rsidRDefault="008258DE" w:rsidP="00445A0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47980</wp:posOffset>
            </wp:positionH>
            <wp:positionV relativeFrom="paragraph">
              <wp:posOffset>68094</wp:posOffset>
            </wp:positionV>
            <wp:extent cx="4800600" cy="904875"/>
            <wp:effectExtent l="0" t="0" r="0" b="95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4BC5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3C2983" wp14:editId="23116DFE">
                <wp:simplePos x="0" y="0"/>
                <wp:positionH relativeFrom="margin">
                  <wp:align>left</wp:align>
                </wp:positionH>
                <wp:positionV relativeFrom="paragraph">
                  <wp:posOffset>5715</wp:posOffset>
                </wp:positionV>
                <wp:extent cx="352425" cy="427355"/>
                <wp:effectExtent l="0" t="0" r="9525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C4BC5" w:rsidRPr="00FA164C" w:rsidRDefault="00AC4BC5" w:rsidP="00AC4BC5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3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543C2983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8" type="#_x0000_t202" style="position:absolute;margin-left:0;margin-top:.45pt;width:27.75pt;height:33.65pt;z-index:25166438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" fillcolor="white [3201]" stroked="f" strokeweight=".5pt">
                <v:textbox>
                  <w:txbxContent>
                    <w:p w:rsidR="00AC4BC5" w:rsidRPr="00FA164C" w:rsidRDefault="00AC4BC5" w:rsidP="00AC4BC5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C4BC5" w:rsidRDefault="00AC4BC5" w:rsidP="00445A00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1"/>
        <w:gridCol w:w="960"/>
        <w:gridCol w:w="2702"/>
      </w:tblGrid>
      <w:tr w:rsidR="008656D0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656D0" w:rsidRPr="00EC7AD3" w:rsidRDefault="008656D0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ots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656D0" w:rsidRPr="00EC7AD3" w:rsidRDefault="008258DE" w:rsidP="0081639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5</w:t>
            </w:r>
          </w:p>
        </w:tc>
        <w:tc>
          <w:tcPr>
            <w:tcW w:w="2702" w:type="dxa"/>
            <w:vAlign w:val="center"/>
          </w:tcPr>
          <w:p w:rsidR="008656D0" w:rsidRPr="00EC7AD3" w:rsidRDefault="008656D0" w:rsidP="0081639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peed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T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677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hip’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sistance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iameter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50</w:t>
            </w:r>
          </w:p>
        </w:tc>
        <w:tc>
          <w:tcPr>
            <w:tcW w:w="2702" w:type="dxa"/>
            <w:vAlign w:val="center"/>
          </w:tcPr>
          <w:p w:rsidR="008258DE" w:rsidRPr="00EC7AD3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Engin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w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Wak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Fraction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20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eduction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/D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itch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iameter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tio</w:t>
            </w:r>
            <w:proofErr w:type="spellEnd"/>
          </w:p>
        </w:tc>
      </w:tr>
      <w:tr w:rsidR="008258DE" w:rsidRPr="00EC7AD3" w:rsidTr="00816396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A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E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/A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8258DE" w:rsidRPr="00EC7AD3" w:rsidRDefault="008258DE" w:rsidP="008258D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8258DE" w:rsidRDefault="008258DE" w:rsidP="008258D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Expanded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atio</w:t>
            </w:r>
            <w:proofErr w:type="spellEnd"/>
          </w:p>
        </w:tc>
      </w:tr>
    </w:tbl>
    <w:p w:rsidR="002A53DE" w:rsidRDefault="002A53DE" w:rsidP="008258DE">
      <w:pPr>
        <w:rPr>
          <w:rFonts w:ascii="Times New Roman" w:hAnsi="Times New Roman" w:cs="Times New Roman"/>
          <w:sz w:val="24"/>
          <w:szCs w:val="24"/>
        </w:rPr>
      </w:pPr>
    </w:p>
    <w:p w:rsidR="008258DE" w:rsidRPr="00DC1B97" w:rsidRDefault="008258DE" w:rsidP="008258D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dvance speed of propeller,</w: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24"/>
          <w:sz w:val="24"/>
          <w:szCs w:val="24"/>
        </w:rPr>
        <w:object w:dxaOrig="6039" w:dyaOrig="400">
          <v:shape id="_x0000_i1034" type="#_x0000_t75" style="width:445.5pt;height:29.25pt" o:ole="">
            <v:imagedata r:id="rId52" o:title=""/>
          </v:shape>
          <o:OLEObject Type="Embed" ProgID="Equation.DSMT4" ShapeID="_x0000_i1034" DrawAspect="Content" ObjectID="_1544339266" r:id="rId53"/>
        </w:objec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8258DE" w:rsidRPr="00DC1B97" w:rsidRDefault="008258DE" w:rsidP="008258D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ropeller thrust from ship’s resistance</w: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r w:rsidRPr="00DC1B97">
        <w:rPr>
          <w:rFonts w:ascii="Times New Roman" w:hAnsi="Times New Roman" w:cs="Times New Roman"/>
          <w:position w:val="-46"/>
          <w:sz w:val="24"/>
          <w:szCs w:val="24"/>
        </w:rPr>
        <w:object w:dxaOrig="2920" w:dyaOrig="620">
          <v:shape id="_x0000_i1035" type="#_x0000_t75" style="width:215.25pt;height:45.75pt" o:ole="">
            <v:imagedata r:id="rId54" o:title=""/>
          </v:shape>
          <o:OLEObject Type="Embed" ProgID="Equation.DSMT4" ShapeID="_x0000_i1035" DrawAspect="Content" ObjectID="_1544339267" r:id="rId55"/>
        </w:objec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o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ate;</w: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3320" w:dyaOrig="360">
          <v:shape id="_x0000_i1036" type="#_x0000_t75" style="width:240pt;height:26.25pt" o:ole="">
            <v:imagedata r:id="rId56" o:title=""/>
          </v:shape>
          <o:OLEObject Type="Embed" ProgID="Equation.DSMT4" ShapeID="_x0000_i1036" DrawAspect="Content" ObjectID="_1544339268" r:id="rId57"/>
        </w:objec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ph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.7R Radius </w:t>
      </w:r>
      <w:proofErr w:type="spellStart"/>
      <w:r>
        <w:rPr>
          <w:rFonts w:ascii="Times New Roman" w:hAnsi="Times New Roman" w:cs="Times New Roman"/>
          <w:sz w:val="24"/>
          <w:szCs w:val="24"/>
        </w:rPr>
        <w:t>fro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til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wat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rface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8258DE" w:rsidRDefault="008258DE" w:rsidP="008258DE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24"/>
          <w:sz w:val="24"/>
          <w:szCs w:val="24"/>
        </w:rPr>
        <w:object w:dxaOrig="3800" w:dyaOrig="620">
          <v:shape id="_x0000_i1037" type="#_x0000_t75" style="width:273.75pt;height:45pt" o:ole="">
            <v:imagedata r:id="rId58" o:title=""/>
          </v:shape>
          <o:OLEObject Type="Embed" ProgID="Equation.DSMT4" ShapeID="_x0000_i1037" DrawAspect="Content" ObjectID="_1544339269" r:id="rId59"/>
        </w:object>
      </w:r>
    </w:p>
    <w:p w:rsidR="006C00CB" w:rsidRDefault="006C00CB" w:rsidP="008258DE">
      <w:pPr>
        <w:rPr>
          <w:rFonts w:ascii="Times New Roman" w:hAnsi="Times New Roman" w:cs="Times New Roman"/>
          <w:sz w:val="24"/>
          <w:szCs w:val="24"/>
        </w:rPr>
      </w:pPr>
    </w:p>
    <w:p w:rsidR="006C00CB" w:rsidRDefault="006C00CB" w:rsidP="008258DE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Relativ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pe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t 0.7R Radius;</w:t>
      </w:r>
    </w:p>
    <w:p w:rsidR="006C00CB" w:rsidRDefault="006C00CB" w:rsidP="008258DE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7160" w:dyaOrig="440">
          <v:shape id="_x0000_i1038" type="#_x0000_t75" style="width:477pt;height:29.25pt" o:ole="">
            <v:imagedata r:id="rId60" o:title=""/>
          </v:shape>
          <o:OLEObject Type="Embed" ProgID="Equation.DSMT4" ShapeID="_x0000_i1038" DrawAspect="Content" ObjectID="_1544339270" r:id="rId61"/>
        </w:object>
      </w:r>
    </w:p>
    <w:p w:rsidR="006C00CB" w:rsidRDefault="006C00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Th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el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vit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mber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7360" w:dyaOrig="920">
          <v:shape id="_x0000_i1039" type="#_x0000_t75" style="width:491.25pt;height:60.75pt" o:ole="">
            <v:imagedata r:id="rId62" o:title=""/>
          </v:shape>
          <o:OLEObject Type="Embed" ProgID="Equation.DSMT4" ShapeID="_x0000_i1039" DrawAspect="Content" ObjectID="_1544339271" r:id="rId63"/>
        </w:object>
      </w: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urrill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erchant </w:t>
      </w:r>
      <w:proofErr w:type="spellStart"/>
      <w:r>
        <w:rPr>
          <w:rFonts w:ascii="Times New Roman" w:hAnsi="Times New Roman" w:cs="Times New Roman"/>
          <w:sz w:val="24"/>
          <w:szCs w:val="24"/>
        </w:rPr>
        <w:t>ship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pp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imit </w:t>
      </w:r>
      <w:proofErr w:type="spellStart"/>
      <w:r>
        <w:rPr>
          <w:rFonts w:ascii="Times New Roman" w:hAnsi="Times New Roman" w:cs="Times New Roman"/>
          <w:sz w:val="24"/>
          <w:szCs w:val="24"/>
        </w:rPr>
        <w:t>criter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v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ad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efficient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3860" w:dyaOrig="380">
          <v:shape id="_x0000_i1040" type="#_x0000_t75" style="width:257.25pt;height:25.5pt" o:ole="">
            <v:imagedata r:id="rId64" o:title=""/>
          </v:shape>
          <o:OLEObject Type="Embed" ProgID="Equation.DSMT4" ShapeID="_x0000_i1040" DrawAspect="Content" ObjectID="_1544339272" r:id="rId65"/>
        </w:object>
      </w: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</w:p>
    <w:p w:rsidR="006C00CB" w:rsidRDefault="006C00CB" w:rsidP="006C00CB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Rel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fo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ad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oefficient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6C00CB" w:rsidRDefault="006C00CB" w:rsidP="008258DE">
      <w:pPr>
        <w:rPr>
          <w:rFonts w:ascii="Times New Roman" w:hAnsi="Times New Roman" w:cs="Times New Roman"/>
          <w:sz w:val="24"/>
          <w:szCs w:val="24"/>
        </w:rPr>
      </w:pPr>
      <w:r w:rsidRPr="00445A00">
        <w:rPr>
          <w:rFonts w:ascii="Times New Roman" w:hAnsi="Times New Roman" w:cs="Times New Roman"/>
          <w:position w:val="-30"/>
          <w:sz w:val="24"/>
          <w:szCs w:val="24"/>
        </w:rPr>
        <w:object w:dxaOrig="4440" w:dyaOrig="1800">
          <v:shape id="_x0000_i1041" type="#_x0000_t75" style="width:296.25pt;height:118.5pt" o:ole="">
            <v:imagedata r:id="rId66" o:title=""/>
          </v:shape>
          <o:OLEObject Type="Embed" ProgID="Equation.DSMT4" ShapeID="_x0000_i1041" DrawAspect="Content" ObjectID="_1544339273" r:id="rId67"/>
        </w:object>
      </w:r>
    </w:p>
    <w:p w:rsidR="00003FBD" w:rsidRDefault="00003FBD" w:rsidP="00003FBD">
      <w:pPr>
        <w:rPr>
          <w:rFonts w:ascii="Times New Roman" w:hAnsi="Times New Roman" w:cs="Times New Roman"/>
          <w:sz w:val="24"/>
          <w:szCs w:val="24"/>
        </w:rPr>
      </w:pPr>
    </w:p>
    <w:p w:rsidR="00003FBD" w:rsidRDefault="00003FBD" w:rsidP="00003FBD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je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a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</w:p>
    <w:p w:rsidR="00003FBD" w:rsidRDefault="00003FBD" w:rsidP="00003FBD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4360" w:dyaOrig="680">
          <v:shape id="_x0000_i1042" type="#_x0000_t75" style="width:243.75pt;height:38.25pt" o:ole="">
            <v:imagedata r:id="rId68" o:title=""/>
          </v:shape>
          <o:OLEObject Type="Embed" ProgID="Equation.DSMT4" ShapeID="_x0000_i1042" DrawAspect="Content" ObjectID="_1544339274" r:id="rId69"/>
        </w:object>
      </w:r>
    </w:p>
    <w:p w:rsidR="006C00CB" w:rsidRDefault="006C00CB" w:rsidP="008258DE">
      <w:pPr>
        <w:rPr>
          <w:rFonts w:ascii="Times New Roman" w:hAnsi="Times New Roman" w:cs="Times New Roman"/>
          <w:sz w:val="24"/>
          <w:szCs w:val="24"/>
        </w:rPr>
      </w:pPr>
    </w:p>
    <w:p w:rsidR="008258DE" w:rsidRDefault="00003FBD" w:rsidP="008258DE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Expan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</w:t>
      </w:r>
      <w:r w:rsidR="008258DE">
        <w:rPr>
          <w:rFonts w:ascii="Times New Roman" w:hAnsi="Times New Roman" w:cs="Times New Roman"/>
          <w:sz w:val="24"/>
          <w:szCs w:val="24"/>
        </w:rPr>
        <w:t>rea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  <w:r w:rsidRPr="00D458E1">
        <w:rPr>
          <w:rFonts w:ascii="Times New Roman" w:hAnsi="Times New Roman" w:cs="Times New Roman"/>
          <w:sz w:val="24"/>
          <w:szCs w:val="24"/>
        </w:rPr>
        <w:t xml:space="preserve"> </w:t>
      </w: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7300" w:dyaOrig="980">
          <v:shape id="_x0000_i1043" type="#_x0000_t75" style="width:408pt;height:54.75pt" o:ole="">
            <v:imagedata r:id="rId70" o:title=""/>
          </v:shape>
          <o:OLEObject Type="Embed" ProgID="Equation.DSMT4" ShapeID="_x0000_i1043" DrawAspect="Content" ObjectID="_1544339275" r:id="rId71"/>
        </w:object>
      </w:r>
    </w:p>
    <w:p w:rsidR="008258DE" w:rsidRDefault="00003FBD" w:rsidP="008258DE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Finall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expande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tio</w:t>
      </w:r>
      <w:proofErr w:type="spellEnd"/>
      <w:r w:rsidR="008258DE">
        <w:rPr>
          <w:rFonts w:ascii="Times New Roman" w:hAnsi="Times New Roman" w:cs="Times New Roman"/>
          <w:sz w:val="24"/>
          <w:szCs w:val="24"/>
        </w:rPr>
        <w:t>;</w:t>
      </w:r>
    </w:p>
    <w:p w:rsidR="00EB4189" w:rsidRDefault="00DD5CA1" w:rsidP="008258DE">
      <w:pPr>
        <w:rPr>
          <w:rFonts w:ascii="Times New Roman" w:hAnsi="Times New Roman" w:cs="Times New Roman"/>
          <w:sz w:val="24"/>
          <w:szCs w:val="24"/>
        </w:rPr>
      </w:pPr>
      <w:r w:rsidRPr="00D458E1">
        <w:rPr>
          <w:rFonts w:ascii="Times New Roman" w:hAnsi="Times New Roman" w:cs="Times New Roman"/>
          <w:position w:val="-12"/>
          <w:sz w:val="24"/>
          <w:szCs w:val="24"/>
        </w:rPr>
        <w:object w:dxaOrig="2960" w:dyaOrig="940">
          <v:shape id="_x0000_i1044" type="#_x0000_t75" style="width:165.75pt;height:51.75pt" o:ole="">
            <v:imagedata r:id="rId72" o:title=""/>
          </v:shape>
          <o:OLEObject Type="Embed" ProgID="Equation.DSMT4" ShapeID="_x0000_i1044" DrawAspect="Content" ObjectID="_1544339276" r:id="rId73"/>
        </w:object>
      </w:r>
    </w:p>
    <w:p w:rsidR="00EB4189" w:rsidRDefault="00EB418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B4189" w:rsidRDefault="00EB4189" w:rsidP="00EB418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65206</wp:posOffset>
            </wp:positionH>
            <wp:positionV relativeFrom="paragraph">
              <wp:posOffset>184826</wp:posOffset>
            </wp:positionV>
            <wp:extent cx="4791075" cy="733425"/>
            <wp:effectExtent l="0" t="0" r="952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F4AF5E" wp14:editId="40F87EB8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352425" cy="427355"/>
                <wp:effectExtent l="0" t="0" r="9525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2425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EB4189" w:rsidRPr="00FA164C" w:rsidRDefault="00EB4189" w:rsidP="00EB418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4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F4AF5E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9" type="#_x0000_t202" style="position:absolute;margin-left:0;margin-top:0;width:27.75pt;height:33.6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" fillcolor="white [3201]" stroked="f" strokeweight=".5pt">
                <v:textbox>
                  <w:txbxContent>
                    <w:p w:rsidR="00EB4189" w:rsidRPr="00FA164C" w:rsidRDefault="00EB4189" w:rsidP="00EB4189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B4189" w:rsidRDefault="00EB4189" w:rsidP="00EB4189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p w:rsidR="00EB4189" w:rsidRDefault="00EB4189" w:rsidP="00EB418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B4189" w:rsidRDefault="00EB4189" w:rsidP="00EB4189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4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11"/>
        <w:gridCol w:w="960"/>
        <w:gridCol w:w="2702"/>
      </w:tblGrid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Z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2702" w:type="dxa"/>
            <w:vAlign w:val="center"/>
          </w:tcPr>
          <w:p w:rsidR="00EB4189" w:rsidRPr="00EC7AD3" w:rsidRDefault="00EB4189" w:rsidP="007369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Numb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of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Blade</w:t>
            </w:r>
            <w:proofErr w:type="spellEnd"/>
          </w:p>
        </w:tc>
      </w:tr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500</w:t>
            </w:r>
          </w:p>
        </w:tc>
        <w:tc>
          <w:tcPr>
            <w:tcW w:w="2702" w:type="dxa"/>
            <w:vAlign w:val="center"/>
          </w:tcPr>
          <w:p w:rsidR="00EB4189" w:rsidRDefault="00EB4189" w:rsidP="007369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thrust</w:t>
            </w:r>
            <w:proofErr w:type="spellEnd"/>
          </w:p>
        </w:tc>
      </w:tr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2702" w:type="dxa"/>
            <w:vAlign w:val="center"/>
          </w:tcPr>
          <w:p w:rsidR="00EB4189" w:rsidRDefault="00EB4189" w:rsidP="007369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iameter</w:t>
            </w:r>
            <w:proofErr w:type="spellEnd"/>
          </w:p>
        </w:tc>
      </w:tr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N(</w:t>
            </w:r>
            <w:proofErr w:type="spellStart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  <w:proofErr w:type="spellEnd"/>
            <w:r w:rsidRPr="00EC7AD3">
              <w:rPr>
                <w:rFonts w:ascii="Calibri" w:eastAsia="Times New Roman" w:hAnsi="Calibri" w:cs="Calibri"/>
                <w:color w:val="000000"/>
                <w:lang w:eastAsia="tr-TR"/>
              </w:rPr>
              <w:t>)</w:t>
            </w: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150</w:t>
            </w:r>
          </w:p>
        </w:tc>
        <w:tc>
          <w:tcPr>
            <w:tcW w:w="2702" w:type="dxa"/>
            <w:vAlign w:val="center"/>
          </w:tcPr>
          <w:p w:rsidR="00EB4189" w:rsidRPr="00EC7AD3" w:rsidRDefault="00EB4189" w:rsidP="007369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Engine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Revolution</w:t>
            </w:r>
            <w:proofErr w:type="spellEnd"/>
          </w:p>
        </w:tc>
      </w:tr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Default="00EB4189" w:rsidP="00EB41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S</w:t>
            </w:r>
            <w:proofErr w:type="spellEnd"/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Default="00EB4189" w:rsidP="00EB418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?</w:t>
            </w:r>
          </w:p>
        </w:tc>
        <w:tc>
          <w:tcPr>
            <w:tcW w:w="2702" w:type="dxa"/>
            <w:vAlign w:val="center"/>
          </w:tcPr>
          <w:p w:rsidR="00EB4189" w:rsidRDefault="00EB4189" w:rsidP="00EB418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Shaft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depht</w:t>
            </w:r>
            <w:proofErr w:type="spellEnd"/>
          </w:p>
        </w:tc>
      </w:tr>
      <w:tr w:rsidR="00EB4189" w:rsidRPr="00EC7AD3" w:rsidTr="00736991">
        <w:trPr>
          <w:trHeight w:val="300"/>
        </w:trPr>
        <w:tc>
          <w:tcPr>
            <w:tcW w:w="1011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0" w:type="dxa"/>
            <w:shd w:val="clear" w:color="auto" w:fill="auto"/>
            <w:noWrap/>
            <w:vAlign w:val="center"/>
          </w:tcPr>
          <w:p w:rsidR="00EB4189" w:rsidRPr="00EC7AD3" w:rsidRDefault="00EB4189" w:rsidP="00736991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2702" w:type="dxa"/>
            <w:vAlign w:val="center"/>
          </w:tcPr>
          <w:p w:rsidR="00EB4189" w:rsidRDefault="00EB4189" w:rsidP="00736991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ingle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screw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>
              <w:rPr>
                <w:rFonts w:ascii="Calibri" w:eastAsia="Times New Roman" w:hAnsi="Calibri" w:cs="Calibri"/>
                <w:color w:val="000000"/>
                <w:lang w:eastAsia="tr-TR"/>
              </w:rPr>
              <w:t>propeller</w:t>
            </w:r>
            <w:proofErr w:type="spellEnd"/>
          </w:p>
        </w:tc>
      </w:tr>
    </w:tbl>
    <w:p w:rsidR="00EB4189" w:rsidRDefault="00EB4189" w:rsidP="00EB4189">
      <w:pPr>
        <w:rPr>
          <w:rFonts w:ascii="Times New Roman" w:hAnsi="Times New Roman" w:cs="Times New Roman"/>
          <w:sz w:val="24"/>
          <w:szCs w:val="24"/>
        </w:rPr>
      </w:pPr>
    </w:p>
    <w:p w:rsidR="00EB4189" w:rsidRPr="00DC1B97" w:rsidRDefault="00EB4189" w:rsidP="00EB418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dvance speed of propeller,</w:t>
      </w:r>
    </w:p>
    <w:p w:rsidR="00EB4189" w:rsidRDefault="00531748" w:rsidP="00EB4189">
      <w:pPr>
        <w:rPr>
          <w:rFonts w:ascii="Times New Roman" w:hAnsi="Times New Roman" w:cs="Times New Roman"/>
          <w:sz w:val="24"/>
          <w:szCs w:val="24"/>
        </w:rPr>
      </w:pPr>
      <w:r w:rsidRPr="00531748">
        <w:rPr>
          <w:rFonts w:ascii="Times New Roman" w:hAnsi="Times New Roman" w:cs="Times New Roman"/>
          <w:position w:val="-160"/>
          <w:sz w:val="24"/>
          <w:szCs w:val="24"/>
        </w:rPr>
        <w:object w:dxaOrig="5360" w:dyaOrig="3320">
          <v:shape id="_x0000_i1056" type="#_x0000_t75" style="width:396pt;height:241.5pt" o:ole="">
            <v:imagedata r:id="rId75" o:title=""/>
          </v:shape>
          <o:OLEObject Type="Embed" ProgID="Equation.DSMT4" ShapeID="_x0000_i1056" DrawAspect="Content" ObjectID="_1544339277" r:id="rId76"/>
        </w:object>
      </w:r>
    </w:p>
    <w:p w:rsidR="00EB4189" w:rsidRDefault="00EB4189" w:rsidP="00EB4189">
      <w:pPr>
        <w:rPr>
          <w:rFonts w:ascii="Times New Roman" w:hAnsi="Times New Roman" w:cs="Times New Roman"/>
          <w:sz w:val="24"/>
          <w:szCs w:val="24"/>
        </w:rPr>
      </w:pPr>
    </w:p>
    <w:sectPr w:rsidR="00EB4189">
      <w:footerReference w:type="default" r:id="rId7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3725" w:rsidRDefault="000C3725" w:rsidP="007815B4">
      <w:pPr>
        <w:spacing w:after="0" w:line="240" w:lineRule="auto"/>
      </w:pPr>
      <w:r>
        <w:separator/>
      </w:r>
    </w:p>
  </w:endnote>
  <w:endnote w:type="continuationSeparator" w:id="0">
    <w:p w:rsidR="000C3725" w:rsidRDefault="000C3725" w:rsidP="0078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009844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6DEF" w:rsidRDefault="00346DE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3174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346DEF" w:rsidRDefault="00346DE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3725" w:rsidRDefault="000C3725" w:rsidP="007815B4">
      <w:pPr>
        <w:spacing w:after="0" w:line="240" w:lineRule="auto"/>
      </w:pPr>
      <w:r>
        <w:separator/>
      </w:r>
    </w:p>
  </w:footnote>
  <w:footnote w:type="continuationSeparator" w:id="0">
    <w:p w:rsidR="000C3725" w:rsidRDefault="000C3725" w:rsidP="007815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1C2106"/>
    <w:multiLevelType w:val="hybridMultilevel"/>
    <w:tmpl w:val="5514706E"/>
    <w:lvl w:ilvl="0" w:tplc="CB4E0C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A7EC1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56600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768E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008A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DC60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8C017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9878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5F84B6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4C"/>
    <w:rsid w:val="00003FBD"/>
    <w:rsid w:val="0002398F"/>
    <w:rsid w:val="00051BCB"/>
    <w:rsid w:val="0007718C"/>
    <w:rsid w:val="000C3725"/>
    <w:rsid w:val="001456BF"/>
    <w:rsid w:val="001613EC"/>
    <w:rsid w:val="001A6943"/>
    <w:rsid w:val="001C4FCC"/>
    <w:rsid w:val="00226C27"/>
    <w:rsid w:val="002706A0"/>
    <w:rsid w:val="002A53DE"/>
    <w:rsid w:val="003132DF"/>
    <w:rsid w:val="003165AF"/>
    <w:rsid w:val="003426AC"/>
    <w:rsid w:val="00346DEF"/>
    <w:rsid w:val="00370F6F"/>
    <w:rsid w:val="003735BB"/>
    <w:rsid w:val="00392E35"/>
    <w:rsid w:val="003D2D86"/>
    <w:rsid w:val="00424460"/>
    <w:rsid w:val="00445A00"/>
    <w:rsid w:val="004740A6"/>
    <w:rsid w:val="004C34FF"/>
    <w:rsid w:val="004C4541"/>
    <w:rsid w:val="00505DF8"/>
    <w:rsid w:val="0050739D"/>
    <w:rsid w:val="00531748"/>
    <w:rsid w:val="005A0B50"/>
    <w:rsid w:val="005D420A"/>
    <w:rsid w:val="005E50D5"/>
    <w:rsid w:val="005F34FF"/>
    <w:rsid w:val="00617050"/>
    <w:rsid w:val="00692A8E"/>
    <w:rsid w:val="00695117"/>
    <w:rsid w:val="006B48B5"/>
    <w:rsid w:val="006B6353"/>
    <w:rsid w:val="006C00CB"/>
    <w:rsid w:val="006C7A30"/>
    <w:rsid w:val="006E58F0"/>
    <w:rsid w:val="00725A74"/>
    <w:rsid w:val="007815B4"/>
    <w:rsid w:val="007C150A"/>
    <w:rsid w:val="007F3E6F"/>
    <w:rsid w:val="00815C47"/>
    <w:rsid w:val="008258DE"/>
    <w:rsid w:val="008656D0"/>
    <w:rsid w:val="0087010E"/>
    <w:rsid w:val="008767D3"/>
    <w:rsid w:val="00883F75"/>
    <w:rsid w:val="008E5349"/>
    <w:rsid w:val="008F3081"/>
    <w:rsid w:val="00903C98"/>
    <w:rsid w:val="00933D3B"/>
    <w:rsid w:val="00953C1A"/>
    <w:rsid w:val="009B579C"/>
    <w:rsid w:val="009E7465"/>
    <w:rsid w:val="009F2AC2"/>
    <w:rsid w:val="00A139AF"/>
    <w:rsid w:val="00A206BB"/>
    <w:rsid w:val="00AC4BC5"/>
    <w:rsid w:val="00B37B44"/>
    <w:rsid w:val="00C02803"/>
    <w:rsid w:val="00C30E47"/>
    <w:rsid w:val="00C52497"/>
    <w:rsid w:val="00C8439F"/>
    <w:rsid w:val="00D40280"/>
    <w:rsid w:val="00D43134"/>
    <w:rsid w:val="00D458E1"/>
    <w:rsid w:val="00D87F32"/>
    <w:rsid w:val="00D9076F"/>
    <w:rsid w:val="00DA01FF"/>
    <w:rsid w:val="00DA7BF3"/>
    <w:rsid w:val="00DC1B97"/>
    <w:rsid w:val="00DC21C2"/>
    <w:rsid w:val="00DD5CA1"/>
    <w:rsid w:val="00E01B6D"/>
    <w:rsid w:val="00E06A18"/>
    <w:rsid w:val="00E24611"/>
    <w:rsid w:val="00E32BC3"/>
    <w:rsid w:val="00E371D2"/>
    <w:rsid w:val="00E80523"/>
    <w:rsid w:val="00E81B93"/>
    <w:rsid w:val="00EB4189"/>
    <w:rsid w:val="00EC7AD3"/>
    <w:rsid w:val="00ED4422"/>
    <w:rsid w:val="00F0405F"/>
    <w:rsid w:val="00F45FFD"/>
    <w:rsid w:val="00FA164C"/>
    <w:rsid w:val="00FD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5B77AF20-EB7D-4782-A22F-97AB541A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843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B4"/>
  </w:style>
  <w:style w:type="paragraph" w:styleId="Footer">
    <w:name w:val="footer"/>
    <w:basedOn w:val="Normal"/>
    <w:link w:val="Foot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4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81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38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63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21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71636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1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1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5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8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8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01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A5CA3E-E1F1-4293-BC8C-D1CFB1D7AE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6</TotalTime>
  <Pages>7</Pages>
  <Words>449</Words>
  <Characters>256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3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Ali Can TAKiNACI</cp:lastModifiedBy>
  <cp:revision>57</cp:revision>
  <dcterms:created xsi:type="dcterms:W3CDTF">2016-11-25T09:03:00Z</dcterms:created>
  <dcterms:modified xsi:type="dcterms:W3CDTF">2016-12-27T07:20:00Z</dcterms:modified>
</cp:coreProperties>
</file>